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568FF" w:rsidRDefault="003568FF" w:rsidP="007C12DB">
      <w:pPr>
        <w:spacing w:after="0" w:line="276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3568FF" w:rsidRDefault="003568FF" w:rsidP="007C12DB">
      <w:pPr>
        <w:spacing w:after="0" w:line="276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3568FF" w:rsidRDefault="003568FF" w:rsidP="007C12DB">
      <w:pPr>
        <w:spacing w:after="0" w:line="276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9F14E8" w:rsidRPr="007C12DB" w:rsidRDefault="007C12DB" w:rsidP="007C12DB">
      <w:pPr>
        <w:spacing w:after="0" w:line="276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7C12DB">
        <w:rPr>
          <w:rFonts w:ascii="Times New Roman" w:hAnsi="Times New Roman" w:cs="Times New Roman"/>
          <w:b/>
          <w:sz w:val="24"/>
          <w:szCs w:val="24"/>
        </w:rPr>
        <w:t>Домашняя контрольная работа №1</w:t>
      </w:r>
    </w:p>
    <w:p w:rsidR="007C12DB" w:rsidRPr="007C12DB" w:rsidRDefault="003568FF" w:rsidP="007C12DB">
      <w:pPr>
        <w:spacing w:after="0" w:line="276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п</w:t>
      </w:r>
      <w:r w:rsidR="007C12DB" w:rsidRPr="007C12DB">
        <w:rPr>
          <w:rFonts w:ascii="Times New Roman" w:hAnsi="Times New Roman" w:cs="Times New Roman"/>
          <w:b/>
          <w:sz w:val="24"/>
          <w:szCs w:val="24"/>
        </w:rPr>
        <w:t>о теме «Начальные геометрические сведения»</w:t>
      </w:r>
    </w:p>
    <w:p w:rsidR="007C12DB" w:rsidRDefault="007C12DB" w:rsidP="007C12DB">
      <w:pPr>
        <w:spacing w:after="0" w:line="276" w:lineRule="auto"/>
        <w:jc w:val="center"/>
        <w:rPr>
          <w:rFonts w:ascii="Times New Roman" w:hAnsi="Times New Roman" w:cs="Times New Roman"/>
          <w:sz w:val="24"/>
          <w:szCs w:val="24"/>
        </w:rPr>
      </w:pPr>
    </w:p>
    <w:tbl>
      <w:tblPr>
        <w:tblStyle w:val="a7"/>
        <w:tblW w:w="9351" w:type="dxa"/>
        <w:tblLook w:val="04A0" w:firstRow="1" w:lastRow="0" w:firstColumn="1" w:lastColumn="0" w:noHBand="0" w:noVBand="1"/>
      </w:tblPr>
      <w:tblGrid>
        <w:gridCol w:w="1129"/>
        <w:gridCol w:w="8222"/>
      </w:tblGrid>
      <w:tr w:rsidR="007C12DB" w:rsidTr="007C12DB">
        <w:tc>
          <w:tcPr>
            <w:tcW w:w="1129" w:type="dxa"/>
          </w:tcPr>
          <w:p w:rsidR="007C12DB" w:rsidRDefault="007C12DB" w:rsidP="00860605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№</w:t>
            </w:r>
            <w:proofErr w:type="spellStart"/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пп</w:t>
            </w:r>
            <w:proofErr w:type="spellEnd"/>
          </w:p>
        </w:tc>
        <w:tc>
          <w:tcPr>
            <w:tcW w:w="8222" w:type="dxa"/>
          </w:tcPr>
          <w:p w:rsidR="007C12DB" w:rsidRDefault="007C12DB" w:rsidP="00860605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Вариант4</w:t>
            </w:r>
          </w:p>
        </w:tc>
      </w:tr>
      <w:tr w:rsidR="007C12DB" w:rsidTr="007C12DB">
        <w:tc>
          <w:tcPr>
            <w:tcW w:w="1129" w:type="dxa"/>
          </w:tcPr>
          <w:p w:rsidR="007C12DB" w:rsidRPr="007C12DB" w:rsidRDefault="007C12DB" w:rsidP="007C12DB">
            <w:pPr>
              <w:pStyle w:val="a8"/>
              <w:numPr>
                <w:ilvl w:val="0"/>
                <w:numId w:val="1"/>
              </w:num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222" w:type="dxa"/>
          </w:tcPr>
          <w:p w:rsidR="007C12DB" w:rsidRPr="007C12DB" w:rsidRDefault="007C12DB" w:rsidP="007C12DB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C12DB">
              <w:rPr>
                <w:rFonts w:ascii="Times New Roman" w:hAnsi="Times New Roman" w:cs="Times New Roman"/>
                <w:sz w:val="24"/>
                <w:szCs w:val="24"/>
              </w:rPr>
              <w:t>Точка К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лежит на прямой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T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 Известно, что</w:t>
            </w:r>
            <w:r w:rsidRPr="007C12DB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120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7" type="#_x0000_t75" style="width:56.25pt;height:14.25pt" o:ole="">
                  <v:imagedata r:id="rId7" o:title=""/>
                </v:shape>
                <o:OLEObject Type="Embed" ProgID="Equation.DSMT4" ShapeID="_x0000_i1027" DrawAspect="Content" ObjectID="_1631305789" r:id="rId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и </w:t>
            </w:r>
            <w:r w:rsidRPr="007C12DB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840" w:dyaOrig="279">
                <v:shape id="_x0000_i1030" type="#_x0000_t75" style="width:42pt;height:14.25pt" o:ole="">
                  <v:imagedata r:id="rId9" o:title=""/>
                </v:shape>
                <o:OLEObject Type="Embed" ProgID="Equation.DSMT4" ShapeID="_x0000_i1030" DrawAspect="Content" ObjectID="_1631305790" r:id="rId1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см. Найдите длину отрезка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K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  <w:tr w:rsidR="007C12DB" w:rsidTr="007C12DB">
        <w:tc>
          <w:tcPr>
            <w:tcW w:w="1129" w:type="dxa"/>
          </w:tcPr>
          <w:p w:rsidR="007C12DB" w:rsidRPr="007C12DB" w:rsidRDefault="007C12DB" w:rsidP="007C12DB">
            <w:pPr>
              <w:pStyle w:val="a8"/>
              <w:numPr>
                <w:ilvl w:val="0"/>
                <w:numId w:val="1"/>
              </w:num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222" w:type="dxa"/>
          </w:tcPr>
          <w:p w:rsidR="007C12DB" w:rsidRPr="007C12DB" w:rsidRDefault="007C12DB" w:rsidP="007C12DB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Даны две пересекающиеся прямые. Один из углов, которые получаются при пересечении этих прямых, на 44</w:t>
            </w:r>
            <w:r w:rsidRPr="007C12DB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139" w:dyaOrig="300">
                <v:shape id="_x0000_i1033" type="#_x0000_t75" style="width:6.75pt;height:15pt" o:ole="">
                  <v:imagedata r:id="rId11" o:title=""/>
                </v:shape>
                <o:OLEObject Type="Embed" ProgID="Equation.DSMT4" ShapeID="_x0000_i1033" DrawAspect="Content" ObjectID="_1631305791" r:id="rId12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меньше другого. Найдите все углы, образованные заданными прямыми.</w:t>
            </w:r>
          </w:p>
        </w:tc>
      </w:tr>
      <w:tr w:rsidR="007C12DB" w:rsidTr="007C12DB">
        <w:tc>
          <w:tcPr>
            <w:tcW w:w="1129" w:type="dxa"/>
          </w:tcPr>
          <w:p w:rsidR="007C12DB" w:rsidRPr="007C12DB" w:rsidRDefault="007C12DB" w:rsidP="007C12DB">
            <w:pPr>
              <w:pStyle w:val="a8"/>
              <w:numPr>
                <w:ilvl w:val="0"/>
                <w:numId w:val="1"/>
              </w:num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222" w:type="dxa"/>
          </w:tcPr>
          <w:p w:rsidR="007C12DB" w:rsidRPr="003568FF" w:rsidRDefault="007C12DB" w:rsidP="007C12DB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Углы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BC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и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BD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–смежные, причем угол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BC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равен 124</w:t>
            </w:r>
            <w:r w:rsidRPr="007C12DB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139" w:dyaOrig="300">
                <v:shape id="_x0000_i1036" type="#_x0000_t75" style="width:6.75pt;height:15pt" o:ole="">
                  <v:imagedata r:id="rId13" o:title=""/>
                </v:shape>
                <o:OLEObject Type="Embed" ProgID="Equation.DSMT4" ShapeID="_x0000_i1036" DrawAspect="Content" ObjectID="_1631305792" r:id="rId14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 Найдите угол между перпендикуляром, проведенным из точки В к прямой А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D</w:t>
            </w:r>
            <w:r w:rsidR="003568FF">
              <w:rPr>
                <w:rFonts w:ascii="Times New Roman" w:hAnsi="Times New Roman" w:cs="Times New Roman"/>
                <w:sz w:val="24"/>
                <w:szCs w:val="24"/>
              </w:rPr>
              <w:t xml:space="preserve">, и биссектрисой угла </w:t>
            </w:r>
            <w:r w:rsidR="003568F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BD</w:t>
            </w:r>
            <w:r w:rsidR="003568FF" w:rsidRPr="003568F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  <w:tr w:rsidR="007C12DB" w:rsidTr="007C12DB">
        <w:tc>
          <w:tcPr>
            <w:tcW w:w="1129" w:type="dxa"/>
          </w:tcPr>
          <w:p w:rsidR="007C12DB" w:rsidRPr="007C12DB" w:rsidRDefault="007C12DB" w:rsidP="007C12DB">
            <w:pPr>
              <w:pStyle w:val="a8"/>
              <w:numPr>
                <w:ilvl w:val="0"/>
                <w:numId w:val="1"/>
              </w:num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222" w:type="dxa"/>
          </w:tcPr>
          <w:p w:rsidR="007C12DB" w:rsidRPr="007C12DB" w:rsidRDefault="003568FF" w:rsidP="007C12DB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Один из смежных углов равен 49</w:t>
            </w:r>
            <w:r w:rsidRPr="003568FF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139" w:dyaOrig="300">
                <v:shape id="_x0000_i1039" type="#_x0000_t75" style="width:6.75pt;height:15pt" o:ole="">
                  <v:imagedata r:id="rId15" o:title=""/>
                </v:shape>
                <o:OLEObject Type="Embed" ProgID="Equation.DSMT4" ShapeID="_x0000_i1039" DrawAspect="Content" ObjectID="_1631305793" r:id="rId1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 Найдите: а) второй угол; б) угол между биссектрисами этих смежных углов.</w:t>
            </w:r>
          </w:p>
        </w:tc>
      </w:tr>
    </w:tbl>
    <w:p w:rsidR="007C12DB" w:rsidRDefault="007C12DB" w:rsidP="007C12DB">
      <w:pPr>
        <w:spacing w:after="0" w:line="276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568FF" w:rsidRDefault="003568FF" w:rsidP="007C12DB">
      <w:pPr>
        <w:spacing w:after="0" w:line="276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568FF" w:rsidRDefault="003568FF" w:rsidP="003568FF">
      <w:pPr>
        <w:spacing w:after="0" w:line="276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3568FF" w:rsidRDefault="003568FF" w:rsidP="003568FF">
      <w:pPr>
        <w:spacing w:after="0" w:line="276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3568FF" w:rsidRPr="007C12DB" w:rsidRDefault="003568FF" w:rsidP="003568FF">
      <w:pPr>
        <w:spacing w:after="0" w:line="276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bookmarkStart w:id="0" w:name="_GoBack"/>
      <w:bookmarkEnd w:id="0"/>
      <w:r w:rsidRPr="007C12DB">
        <w:rPr>
          <w:rFonts w:ascii="Times New Roman" w:hAnsi="Times New Roman" w:cs="Times New Roman"/>
          <w:b/>
          <w:sz w:val="24"/>
          <w:szCs w:val="24"/>
        </w:rPr>
        <w:t>Домашняя контрольная работа №1</w:t>
      </w:r>
    </w:p>
    <w:p w:rsidR="003568FF" w:rsidRPr="007C12DB" w:rsidRDefault="003568FF" w:rsidP="003568FF">
      <w:pPr>
        <w:spacing w:after="0" w:line="276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п</w:t>
      </w:r>
      <w:r w:rsidRPr="007C12DB">
        <w:rPr>
          <w:rFonts w:ascii="Times New Roman" w:hAnsi="Times New Roman" w:cs="Times New Roman"/>
          <w:b/>
          <w:sz w:val="24"/>
          <w:szCs w:val="24"/>
        </w:rPr>
        <w:t>о теме «Начальные геометрические сведения»</w:t>
      </w:r>
    </w:p>
    <w:p w:rsidR="003568FF" w:rsidRDefault="003568FF" w:rsidP="003568FF">
      <w:pPr>
        <w:spacing w:after="0" w:line="276" w:lineRule="auto"/>
        <w:jc w:val="center"/>
        <w:rPr>
          <w:rFonts w:ascii="Times New Roman" w:hAnsi="Times New Roman" w:cs="Times New Roman"/>
          <w:sz w:val="24"/>
          <w:szCs w:val="24"/>
        </w:rPr>
      </w:pPr>
    </w:p>
    <w:tbl>
      <w:tblPr>
        <w:tblStyle w:val="a7"/>
        <w:tblW w:w="9351" w:type="dxa"/>
        <w:tblLook w:val="04A0" w:firstRow="1" w:lastRow="0" w:firstColumn="1" w:lastColumn="0" w:noHBand="0" w:noVBand="1"/>
      </w:tblPr>
      <w:tblGrid>
        <w:gridCol w:w="1129"/>
        <w:gridCol w:w="8222"/>
      </w:tblGrid>
      <w:tr w:rsidR="003568FF" w:rsidTr="00860605">
        <w:tc>
          <w:tcPr>
            <w:tcW w:w="1129" w:type="dxa"/>
          </w:tcPr>
          <w:p w:rsidR="003568FF" w:rsidRDefault="003568FF" w:rsidP="00860605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№</w:t>
            </w:r>
            <w:proofErr w:type="spellStart"/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пп</w:t>
            </w:r>
            <w:proofErr w:type="spellEnd"/>
          </w:p>
        </w:tc>
        <w:tc>
          <w:tcPr>
            <w:tcW w:w="8222" w:type="dxa"/>
          </w:tcPr>
          <w:p w:rsidR="003568FF" w:rsidRDefault="003568FF" w:rsidP="00860605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Вариант4</w:t>
            </w:r>
          </w:p>
        </w:tc>
      </w:tr>
      <w:tr w:rsidR="003568FF" w:rsidTr="00860605">
        <w:tc>
          <w:tcPr>
            <w:tcW w:w="1129" w:type="dxa"/>
          </w:tcPr>
          <w:p w:rsidR="003568FF" w:rsidRPr="007C12DB" w:rsidRDefault="003568FF" w:rsidP="003568FF">
            <w:pPr>
              <w:pStyle w:val="a8"/>
              <w:numPr>
                <w:ilvl w:val="0"/>
                <w:numId w:val="3"/>
              </w:num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222" w:type="dxa"/>
          </w:tcPr>
          <w:p w:rsidR="003568FF" w:rsidRPr="007C12DB" w:rsidRDefault="003568FF" w:rsidP="00860605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C12DB">
              <w:rPr>
                <w:rFonts w:ascii="Times New Roman" w:hAnsi="Times New Roman" w:cs="Times New Roman"/>
                <w:sz w:val="24"/>
                <w:szCs w:val="24"/>
              </w:rPr>
              <w:t>Точка К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лежит на прямой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T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 Известно, что</w:t>
            </w:r>
            <w:r w:rsidRPr="007C12DB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120" w:dyaOrig="279">
                <v:shape id="_x0000_i1040" type="#_x0000_t75" style="width:56.25pt;height:14.25pt" o:ole="">
                  <v:imagedata r:id="rId7" o:title=""/>
                </v:shape>
                <o:OLEObject Type="Embed" ProgID="Equation.DSMT4" ShapeID="_x0000_i1040" DrawAspect="Content" ObjectID="_1631305794" r:id="rId17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и </w:t>
            </w:r>
            <w:r w:rsidRPr="007C12DB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840" w:dyaOrig="279">
                <v:shape id="_x0000_i1041" type="#_x0000_t75" style="width:42pt;height:14.25pt" o:ole="">
                  <v:imagedata r:id="rId9" o:title=""/>
                </v:shape>
                <o:OLEObject Type="Embed" ProgID="Equation.DSMT4" ShapeID="_x0000_i1041" DrawAspect="Content" ObjectID="_1631305795" r:id="rId1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см. Найдите длину отрезка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K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  <w:tr w:rsidR="003568FF" w:rsidTr="00860605">
        <w:tc>
          <w:tcPr>
            <w:tcW w:w="1129" w:type="dxa"/>
          </w:tcPr>
          <w:p w:rsidR="003568FF" w:rsidRPr="007C12DB" w:rsidRDefault="003568FF" w:rsidP="003568FF">
            <w:pPr>
              <w:pStyle w:val="a8"/>
              <w:numPr>
                <w:ilvl w:val="0"/>
                <w:numId w:val="3"/>
              </w:num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222" w:type="dxa"/>
          </w:tcPr>
          <w:p w:rsidR="003568FF" w:rsidRPr="007C12DB" w:rsidRDefault="003568FF" w:rsidP="00860605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Даны две пересекающиеся прямые. Один из углов, которые получаются при пересечении этих прямых, на 44</w:t>
            </w:r>
            <w:r w:rsidRPr="007C12DB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139" w:dyaOrig="300">
                <v:shape id="_x0000_i1042" type="#_x0000_t75" style="width:6.75pt;height:15pt" o:ole="">
                  <v:imagedata r:id="rId11" o:title=""/>
                </v:shape>
                <o:OLEObject Type="Embed" ProgID="Equation.DSMT4" ShapeID="_x0000_i1042" DrawAspect="Content" ObjectID="_1631305796" r:id="rId19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меньше другого. Найдите все углы, образованные заданными прямыми.</w:t>
            </w:r>
          </w:p>
        </w:tc>
      </w:tr>
      <w:tr w:rsidR="003568FF" w:rsidTr="00860605">
        <w:tc>
          <w:tcPr>
            <w:tcW w:w="1129" w:type="dxa"/>
          </w:tcPr>
          <w:p w:rsidR="003568FF" w:rsidRPr="007C12DB" w:rsidRDefault="003568FF" w:rsidP="003568FF">
            <w:pPr>
              <w:pStyle w:val="a8"/>
              <w:numPr>
                <w:ilvl w:val="0"/>
                <w:numId w:val="3"/>
              </w:num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222" w:type="dxa"/>
          </w:tcPr>
          <w:p w:rsidR="003568FF" w:rsidRPr="003568FF" w:rsidRDefault="003568FF" w:rsidP="00860605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Углы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BC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и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BD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–смежные, причем угол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BC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равен 124</w:t>
            </w:r>
            <w:r w:rsidRPr="007C12DB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139" w:dyaOrig="300">
                <v:shape id="_x0000_i1043" type="#_x0000_t75" style="width:6.75pt;height:15pt" o:ole="">
                  <v:imagedata r:id="rId13" o:title=""/>
                </v:shape>
                <o:OLEObject Type="Embed" ProgID="Equation.DSMT4" ShapeID="_x0000_i1043" DrawAspect="Content" ObjectID="_1631305797" r:id="rId2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 Найдите угол между перпендикуляром, проведенным из точки В к прямой А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D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и биссектрисой угла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BD</w:t>
            </w:r>
            <w:r w:rsidRPr="003568F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  <w:tr w:rsidR="003568FF" w:rsidTr="00860605">
        <w:tc>
          <w:tcPr>
            <w:tcW w:w="1129" w:type="dxa"/>
          </w:tcPr>
          <w:p w:rsidR="003568FF" w:rsidRPr="007C12DB" w:rsidRDefault="003568FF" w:rsidP="003568FF">
            <w:pPr>
              <w:pStyle w:val="a8"/>
              <w:numPr>
                <w:ilvl w:val="0"/>
                <w:numId w:val="3"/>
              </w:num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222" w:type="dxa"/>
          </w:tcPr>
          <w:p w:rsidR="003568FF" w:rsidRPr="007C12DB" w:rsidRDefault="003568FF" w:rsidP="00860605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Один из смежных углов равен 49</w:t>
            </w:r>
            <w:r w:rsidRPr="003568FF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139" w:dyaOrig="300">
                <v:shape id="_x0000_i1044" type="#_x0000_t75" style="width:6.75pt;height:15pt" o:ole="">
                  <v:imagedata r:id="rId15" o:title=""/>
                </v:shape>
                <o:OLEObject Type="Embed" ProgID="Equation.DSMT4" ShapeID="_x0000_i1044" DrawAspect="Content" ObjectID="_1631305798" r:id="rId21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 Найдите: а) второй угол; б) угол между биссектрисами этих смежных углов.</w:t>
            </w:r>
          </w:p>
        </w:tc>
      </w:tr>
    </w:tbl>
    <w:p w:rsidR="003568FF" w:rsidRPr="007C12DB" w:rsidRDefault="003568FF" w:rsidP="003568FF">
      <w:pPr>
        <w:spacing w:after="0" w:line="276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568FF" w:rsidRPr="007C12DB" w:rsidRDefault="003568FF" w:rsidP="007C12DB">
      <w:pPr>
        <w:spacing w:after="0" w:line="276" w:lineRule="auto"/>
        <w:jc w:val="center"/>
        <w:rPr>
          <w:rFonts w:ascii="Times New Roman" w:hAnsi="Times New Roman" w:cs="Times New Roman"/>
          <w:sz w:val="24"/>
          <w:szCs w:val="24"/>
        </w:rPr>
      </w:pPr>
    </w:p>
    <w:sectPr w:rsidR="003568FF" w:rsidRPr="007C12DB">
      <w:headerReference w:type="default" r:id="rId22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7C12DB" w:rsidRDefault="007C12DB" w:rsidP="007C12DB">
      <w:pPr>
        <w:spacing w:after="0" w:line="240" w:lineRule="auto"/>
      </w:pPr>
      <w:r>
        <w:separator/>
      </w:r>
    </w:p>
  </w:endnote>
  <w:endnote w:type="continuationSeparator" w:id="0">
    <w:p w:rsidR="007C12DB" w:rsidRDefault="007C12DB" w:rsidP="007C12D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7C12DB" w:rsidRDefault="007C12DB" w:rsidP="007C12DB">
      <w:pPr>
        <w:spacing w:after="0" w:line="240" w:lineRule="auto"/>
      </w:pPr>
      <w:r>
        <w:separator/>
      </w:r>
    </w:p>
  </w:footnote>
  <w:footnote w:type="continuationSeparator" w:id="0">
    <w:p w:rsidR="007C12DB" w:rsidRDefault="007C12DB" w:rsidP="007C12D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C12DB" w:rsidRDefault="007C12DB">
    <w:pPr>
      <w:pStyle w:val="a3"/>
    </w:pPr>
    <w:r>
      <w:t>Геометрия</w:t>
    </w:r>
    <w:r>
      <w:ptab w:relativeTo="margin" w:alignment="center" w:leader="none"/>
    </w:r>
    <w:r>
      <w:t>МБОУ «Гвардейская школа-гимназия №2</w:t>
    </w:r>
    <w:r>
      <w:ptab w:relativeTo="margin" w:alignment="right" w:leader="none"/>
    </w:r>
    <w:r>
      <w:t>7 класс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3FC4720C"/>
    <w:multiLevelType w:val="hybridMultilevel"/>
    <w:tmpl w:val="FB92CE5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C8A45AB"/>
    <w:multiLevelType w:val="hybridMultilevel"/>
    <w:tmpl w:val="FB92CE5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ABF5581"/>
    <w:multiLevelType w:val="hybridMultilevel"/>
    <w:tmpl w:val="FB92CE5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C12DB"/>
    <w:rsid w:val="00122392"/>
    <w:rsid w:val="003568FF"/>
    <w:rsid w:val="007C12DB"/>
    <w:rsid w:val="009F14E8"/>
    <w:rsid w:val="00A85B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4E45DBD2-488E-415C-9E95-7A6F6FA2EC0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7C12DB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7C12DB"/>
  </w:style>
  <w:style w:type="paragraph" w:styleId="a5">
    <w:name w:val="footer"/>
    <w:basedOn w:val="a"/>
    <w:link w:val="a6"/>
    <w:uiPriority w:val="99"/>
    <w:unhideWhenUsed/>
    <w:rsid w:val="007C12DB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7C12DB"/>
  </w:style>
  <w:style w:type="table" w:styleId="a7">
    <w:name w:val="Table Grid"/>
    <w:basedOn w:val="a1"/>
    <w:uiPriority w:val="39"/>
    <w:rsid w:val="007C12D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8">
    <w:name w:val="List Paragraph"/>
    <w:basedOn w:val="a"/>
    <w:uiPriority w:val="34"/>
    <w:qFormat/>
    <w:rsid w:val="007C12DB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oleObject" Target="embeddings/oleObject10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9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8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</TotalTime>
  <Pages>1</Pages>
  <Words>218</Words>
  <Characters>1247</Characters>
  <Application>Microsoft Office Word</Application>
  <DocSecurity>0</DocSecurity>
  <Lines>10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6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ама</dc:creator>
  <cp:keywords/>
  <dc:description/>
  <cp:lastModifiedBy>Мама</cp:lastModifiedBy>
  <cp:revision>1</cp:revision>
  <dcterms:created xsi:type="dcterms:W3CDTF">2019-09-29T20:30:00Z</dcterms:created>
  <dcterms:modified xsi:type="dcterms:W3CDTF">2019-09-29T20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